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35" r:id="rId2"/>
    <p:sldId id="263" r:id="rId3"/>
    <p:sldId id="279" r:id="rId4"/>
    <p:sldId id="320" r:id="rId5"/>
    <p:sldId id="328" r:id="rId6"/>
    <p:sldId id="322" r:id="rId7"/>
    <p:sldId id="336" r:id="rId8"/>
    <p:sldId id="337" r:id="rId9"/>
    <p:sldId id="326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67" autoAdjust="0"/>
    <p:restoredTop sz="94660"/>
  </p:normalViewPr>
  <p:slideViewPr>
    <p:cSldViewPr snapToGrid="0">
      <p:cViewPr varScale="1">
        <p:scale>
          <a:sx n="57" d="100"/>
          <a:sy n="57" d="100"/>
        </p:scale>
        <p:origin x="72" y="4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39B8C-6E8B-4BFB-A3A8-BDDE403EEBB1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08C0DF-D367-45D1-8F49-4C98C5042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457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Click vào</a:t>
            </a:r>
            <a:r>
              <a:rPr lang="en-US" baseline="0"/>
              <a:t> ông già đếm 15 giây</a:t>
            </a:r>
            <a:endParaRPr lang="en-US"/>
          </a:p>
          <a:p>
            <a:pPr marL="171450" indent="-171450">
              <a:buFontTx/>
              <a:buChar char="-"/>
            </a:pPr>
            <a:r>
              <a:rPr lang="en-US"/>
              <a:t>Click vào</a:t>
            </a:r>
            <a:r>
              <a:rPr lang="en-US" baseline="0"/>
              <a:t> ô chữ để hiện đáp án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hình người để hiện ra câu hỏi</a:t>
            </a:r>
          </a:p>
          <a:p>
            <a:r>
              <a:rPr lang="en-US"/>
              <a:t>- Click vào</a:t>
            </a:r>
            <a:r>
              <a:rPr lang="en-US" baseline="0"/>
              <a:t> ngôi nhà trở lại slide ô chữ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771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Click vào</a:t>
            </a:r>
            <a:r>
              <a:rPr lang="en-US" baseline="0"/>
              <a:t> ông già đếm 15 giây</a:t>
            </a:r>
            <a:endParaRPr lang="en-US"/>
          </a:p>
          <a:p>
            <a:pPr marL="171450" indent="-171450">
              <a:buFontTx/>
              <a:buChar char="-"/>
            </a:pPr>
            <a:r>
              <a:rPr lang="en-US"/>
              <a:t>Click vào</a:t>
            </a:r>
            <a:r>
              <a:rPr lang="en-US" baseline="0"/>
              <a:t> ô chữ để hiện đáp án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hình người để hiện ra câu hỏi</a:t>
            </a:r>
          </a:p>
          <a:p>
            <a:r>
              <a:rPr lang="en-US"/>
              <a:t>- Click vào</a:t>
            </a:r>
            <a:r>
              <a:rPr lang="en-US" baseline="0"/>
              <a:t> ngôi nhà trở lại slide ô chữ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86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C86612-923C-0DC4-44F9-01FB1094B9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B30B85-AF08-F2DF-2C35-84E655CD68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4427E9-C7C1-F36B-C078-F30A55514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D3D578-2083-0413-3D75-2263A4BD35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5C8C1F-C5F1-3B11-7F26-5B64D67C7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88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984194-CEC4-0D46-868B-141826475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963847-8A5F-BA16-80F0-26C5BB1FD6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088CA5-ED7B-B2AF-E2DB-0829B3811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C6D87E-C9B2-9E7B-5B97-7874ABCD8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C1C7C7-846E-25E5-ED26-073369DD4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007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D0A00EA-14F8-5AC9-9B23-425971CBFFE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B25CA9-63AC-527A-B9CB-41546B247D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C04B7F-522B-9B83-7C06-627921F9D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852E32-1F29-D7E2-60FB-0316721C5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26D8B-4BC2-CF2A-6FB8-5CE78AE2B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32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D2C6A4-9235-4279-BC03-1997CA3D65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9634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37D373-A184-B167-99ED-1789C6D91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C1BBED-2709-F865-9F4A-B365862809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0904-C51E-6A0C-DD06-642B01EF08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2DE66F-F76A-9D91-F13C-4994ADE3B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AE0B58-1DE5-79DD-9FA6-F8AA48C3B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602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A4485-D83C-8030-371F-2D16D0EEA1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B6CECC-86E5-F856-3E39-9BF614D565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1F32A1-0082-2DAB-05A6-78F71027F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2C66E9-42EB-2BE6-B063-6BC54ED33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2BC240-1360-B22B-FFE0-F96898AF4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550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19F65-562F-85A0-4013-0E4AF7C13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B2E198-BCFC-E955-06E1-A9D1B3A12B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13E6F5-EA96-AA28-C50E-6425D1E8EB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CA95A9-5B09-2616-3C22-E1BC48200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176BEE-8527-5C14-B6C8-FC60296F1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256C1F-D56C-8CEB-BBAC-ADE71CE6F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868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3B23E-08B0-EAB4-0E5C-5822A111A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A2B159-4573-ABEB-3A09-A88B6A640F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AF1896-5F83-1F9A-FD65-666BE5939A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88A594-2B9F-F8DE-C9D9-972F4C408F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AEE1C5E-886A-FA3C-D0AE-F645B893C7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038C9DD-C840-9B9D-A387-D30FFE475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9A597A1-39C0-B58C-4ECC-E60823CCC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060194B-5FEB-9AFD-0AAB-FB522678A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80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246523-BF8E-65CE-B9E2-FD49B4CD1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581190-87D3-9878-FE49-734CB70F5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A24AA5-A4A0-ECFA-DE1B-FF241B461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9BDCAC-7E64-C626-3E92-9FD39863A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726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497C76-7AF8-23E1-1BBD-F7BC4F33C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0A38B9-BE7C-8DDD-4E5D-D9991C079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F0D68D-E441-DB3E-70BF-47C12EB3A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3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A5EE40-B4CA-E68B-17A3-4B372F686A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15F1DB-94B8-22B1-079B-4F096EF22F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DE8E7E-A587-60A8-C542-9648F2A74B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8BCBFD-4BAE-9E6B-2D5B-CA637CF56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A20FB3-09B5-9994-BC1F-F55907FA9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EDAF1D-7E91-8F46-E825-5E2A6808D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75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98F8BF-BAC6-4C2F-D52F-864F67F00D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CC1966-FCBB-8FC1-23FD-6DEB7409960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4BBDF7-CB31-5800-A614-CCBB5B37F2D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0F1F85-5094-E322-467B-692B72D07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6F4B53-D845-F5E2-173A-E0441B841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36DD16-4FBA-4B31-219F-4707D3C4A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147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D31CFC-5722-22AA-DCAF-B377BE0DBF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43A7C3-462B-903A-B344-DC0C48A654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57632-87CD-487F-0618-2A4C61C1C0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CA29-8AF9-4DD4-A8CB-4BA7DA21165F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6139CA-613F-F8CC-8898-F2F345F53F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207B61-4289-AC08-6A04-2AAACA7A19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1BE639-6F0C-45C0-AC91-246BE118B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988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10" Type="http://schemas.openxmlformats.org/officeDocument/2006/relationships/image" Target="../media/image5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10" Type="http://schemas.openxmlformats.org/officeDocument/2006/relationships/image" Target="../media/image5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2333219" y="486452"/>
            <a:ext cx="8885339" cy="474189"/>
          </a:xfrm>
          <a:prstGeom prst="rect">
            <a:avLst/>
          </a:prstGeom>
        </p:spPr>
        <p:txBody>
          <a:bodyPr vert="horz" lIns="121920" tIns="60960" rIns="121920" bIns="60960" rtlCol="0">
            <a:normAutofit fontScale="92500" lnSpcReduction="20000"/>
          </a:bodyPr>
          <a:lstStyle/>
          <a:p>
            <a:pPr defTabSz="1219170">
              <a:lnSpc>
                <a:spcPct val="90000"/>
              </a:lnSpc>
              <a:spcAft>
                <a:spcPts val="8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312717" y="851561"/>
            <a:ext cx="4437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555648" y="3985903"/>
            <a:ext cx="69339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 DIỀU)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07443D-1C27-EAA7-8D7B-A769F6CB6FA1}"/>
              </a:ext>
            </a:extLst>
          </p:cNvPr>
          <p:cNvSpPr txBox="1"/>
          <p:nvPr/>
        </p:nvSpPr>
        <p:spPr>
          <a:xfrm>
            <a:off x="1" y="1949145"/>
            <a:ext cx="120452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>
                <a:solidFill>
                  <a:srgbClr val="0328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ƯƠNG V.  MỘT SỐ YẾU TỐ THỐNG KÊ VÀ XÁC SUẤT</a:t>
            </a:r>
          </a:p>
          <a:p>
            <a:pPr algn="ctr">
              <a:spcBef>
                <a:spcPts val="600"/>
              </a:spcBef>
            </a:pPr>
            <a:r>
              <a:rPr lang="en-US" sz="3400" b="1" kern="0" dirty="0">
                <a:solidFill>
                  <a:srgbClr val="0328DF"/>
                </a:solidFill>
                <a:latin typeface="Times New Roman" pitchFamily="18" charset="0"/>
              </a:rPr>
              <a:t>§1. THU THẬP, PHÂN LOẠI VÀ BIỂU DIỄN DỮ LIỆU</a:t>
            </a:r>
          </a:p>
          <a:p>
            <a:pPr algn="ctr">
              <a:spcBef>
                <a:spcPts val="600"/>
              </a:spcBef>
            </a:pPr>
            <a:r>
              <a:rPr lang="en-US" sz="3400" b="1" kern="0" dirty="0">
                <a:solidFill>
                  <a:srgbClr val="0328DF"/>
                </a:solidFill>
                <a:latin typeface="Times New Roman" pitchFamily="18" charset="0"/>
                <a:cs typeface="Times New Roman" panose="02020603050405020304" pitchFamily="18" charset="0"/>
              </a:rPr>
              <a:t>Tiết </a:t>
            </a:r>
            <a:r>
              <a:rPr lang="vi-VN" sz="3400" b="1" kern="0" dirty="0">
                <a:solidFill>
                  <a:srgbClr val="0328DF"/>
                </a:solidFill>
                <a:latin typeface="Times New Roman" pitchFamily="18" charset="0"/>
                <a:cs typeface="Times New Roman" panose="02020603050405020304" pitchFamily="18" charset="0"/>
              </a:rPr>
              <a:t>73</a:t>
            </a:r>
            <a:endParaRPr lang="en-US" sz="3400" b="1" dirty="0">
              <a:solidFill>
                <a:srgbClr val="0328D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11857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96" name="Picture 40" descr="Fistsla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287" y="1049648"/>
            <a:ext cx="167944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1️⃣ Hình ảnh dấu chấm hỏi đẹp ™ WikiLaptop.com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826533" y="3328134"/>
            <a:ext cx="2824566" cy="260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3081456" y="1322144"/>
            <a:ext cx="61703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thích? </a:t>
            </a:r>
            <a:endParaRPr lang="en-US" sz="3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999757" y="564351"/>
            <a:ext cx="1467468" cy="1286277"/>
          </a:xfrm>
          <a:prstGeom prst="rect">
            <a:avLst/>
          </a:prstGeom>
        </p:spPr>
      </p:pic>
      <p:pic>
        <p:nvPicPr>
          <p:cNvPr id="3074" name="Picture 2" descr="Giới thiệu sách giáo khoa lớp 7, lớp 10 bộ Cánh Diều - Báo Lâm Đồng điện tử">
            <a:extLst>
              <a:ext uri="{FF2B5EF4-FFF2-40B4-BE49-F238E27FC236}">
                <a16:creationId xmlns:a16="http://schemas.microsoft.com/office/drawing/2014/main" id="{9C7060EB-8DA9-EE89-67C9-9DF31B161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878" y="2670023"/>
            <a:ext cx="4536374" cy="3331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9AC0C550-E259-6D63-329A-8BCED64E1A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636389" y="2286841"/>
            <a:ext cx="1729078" cy="153013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25622871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6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96" name="Picture 40" descr="Fistsla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32" y="699670"/>
            <a:ext cx="1571684" cy="1334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1️⃣ Hình ảnh dấu chấm hỏi đẹp ™ WikiLaptop.com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826533" y="3328134"/>
            <a:ext cx="2824566" cy="260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3009244" y="1071316"/>
            <a:ext cx="5624117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Aft>
                <a:spcPts val="1200"/>
              </a:spcAft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em?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806134" y="584392"/>
            <a:ext cx="1845889" cy="1565006"/>
          </a:xfrm>
          <a:prstGeom prst="rect">
            <a:avLst/>
          </a:prstGeom>
        </p:spPr>
      </p:pic>
      <p:pic>
        <p:nvPicPr>
          <p:cNvPr id="2053" name="Picture 5" descr="Học Sinh Trong Lớp Học Minh Họa Hình ảnh | Định dạng hình ảnh AI 400074114|  vn.lovepik.com">
            <a:extLst>
              <a:ext uri="{FF2B5EF4-FFF2-40B4-BE49-F238E27FC236}">
                <a16:creationId xmlns:a16="http://schemas.microsoft.com/office/drawing/2014/main" id="{78D470BC-EC33-B59B-F4CE-7FAF75469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280" y="2897004"/>
            <a:ext cx="4642261" cy="3034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C42D6303-89FF-BB7E-F842-BA22A65185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61801" y="2395951"/>
            <a:ext cx="1729078" cy="153013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142782466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6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 txBox="1">
            <a:spLocks/>
          </p:cNvSpPr>
          <p:nvPr/>
        </p:nvSpPr>
        <p:spPr>
          <a:xfrm>
            <a:off x="-78456" y="533237"/>
            <a:ext cx="6948964" cy="106150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bg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. THU THẬP, PHÂN LOẠI DỮ LIỆU</a:t>
            </a:r>
            <a:endParaRPr kumimoji="0" lang="en-US" sz="2800" b="1" i="0" u="none" strike="noStrike" kern="1200" cap="none" spc="0" normalizeH="0" baseline="0" noProof="0" dirty="0">
              <a:ln w="3175" cmpd="sng">
                <a:noFill/>
              </a:ln>
              <a:solidFill>
                <a:srgbClr val="0000FF"/>
              </a:solidFill>
              <a:effectLst/>
              <a:uLnTx/>
              <a:uFillTx/>
              <a:latin typeface="Garamond"/>
              <a:ea typeface="+mj-ea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346125" y="5796881"/>
            <a:ext cx="1061119" cy="1061119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410BBB13-D498-4653-E7CB-06DAD6F01F5E}"/>
              </a:ext>
            </a:extLst>
          </p:cNvPr>
          <p:cNvSpPr txBox="1"/>
          <p:nvPr/>
        </p:nvSpPr>
        <p:spPr>
          <a:xfrm>
            <a:off x="276133" y="4709390"/>
            <a:ext cx="1131286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fr-FR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 số</a:t>
            </a: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714259" y="55109"/>
            <a:ext cx="959860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1. </a:t>
            </a:r>
            <a:r>
              <a:rPr lang="en-US" sz="28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 THẬP, PHÂN LOẠI VÀ BIỂU DIỄN DỮ LIỆU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133429" y="1438638"/>
            <a:ext cx="12191999" cy="2780806"/>
            <a:chOff x="0" y="1337169"/>
            <a:chExt cx="12191999" cy="2780806"/>
          </a:xfrm>
        </p:grpSpPr>
        <p:grpSp>
          <p:nvGrpSpPr>
            <p:cNvPr id="31" name="Group 30"/>
            <p:cNvGrpSpPr/>
            <p:nvPr/>
          </p:nvGrpSpPr>
          <p:grpSpPr>
            <a:xfrm>
              <a:off x="0" y="1337169"/>
              <a:ext cx="12191999" cy="2296230"/>
              <a:chOff x="-4775" y="2395865"/>
              <a:chExt cx="11710069" cy="2296230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10BBB13-D498-4653-E7CB-06DAD6F01F5E}"/>
                  </a:ext>
                </a:extLst>
              </p:cNvPr>
              <p:cNvSpPr txBox="1"/>
              <p:nvPr/>
            </p:nvSpPr>
            <p:spPr>
              <a:xfrm>
                <a:off x="-4775" y="2445326"/>
                <a:ext cx="11710069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ọ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ĩ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ội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u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fr-FR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ưở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ậ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ô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n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ổ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ữ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ệ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ố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ê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fr-FR" sz="2800">
                    <a:latin typeface="Times New Roman" panose="02020603050405020304" pitchFamily="18" charset="0"/>
                  </a:rPr>
                  <a:t>    -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Tổ</a:t>
                </a:r>
                <a:r>
                  <a:rPr lang="fr-FR" sz="2800" dirty="0">
                    <a:latin typeface="Times New Roman" panose="02020603050405020304" pitchFamily="18" charset="0"/>
                  </a:rPr>
                  <a:t> I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gồm</a:t>
                </a:r>
                <a:r>
                  <a:rPr lang="fr-FR" sz="2800" dirty="0">
                    <a:latin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mười</a:t>
                </a:r>
                <a:r>
                  <a:rPr lang="fr-FR" sz="2800" dirty="0">
                    <a:latin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bạn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</a:rPr>
                  <a:t> là: An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Bích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Châu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Chung, Dung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Dương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err="1">
                    <a:latin typeface="Times New Roman" panose="02020603050405020304" pitchFamily="18" charset="0"/>
                  </a:rPr>
                  <a:t>Quỳnh</a:t>
                </a:r>
                <a:r>
                  <a:rPr lang="fr-FR" sz="2800">
                    <a:latin typeface="Times New Roman" panose="02020603050405020304" pitchFamily="18" charset="0"/>
                  </a:rPr>
                  <a:t>,</a:t>
                </a:r>
              </a:p>
              <a:p>
                <a:pPr algn="just"/>
                <a:r>
                  <a:rPr lang="fr-FR" sz="2800">
                    <a:latin typeface="Times New Roman" panose="02020603050405020304" pitchFamily="18" charset="0"/>
                  </a:rPr>
                  <a:t>     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Sơn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Thùy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Việt</a:t>
                </a:r>
                <a:r>
                  <a:rPr lang="fr-FR" sz="2800" dirty="0">
                    <a:latin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800">
                    <a:latin typeface="Times New Roman" panose="02020603050405020304" pitchFamily="18" charset="0"/>
                  </a:rPr>
                  <a:t>    -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đo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vị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xăng</a:t>
                </a:r>
                <a:r>
                  <a:rPr lang="en-US" sz="2800" dirty="0">
                    <a:latin typeface="Times New Roman" panose="02020603050405020304" pitchFamily="18" charset="0"/>
                  </a:rPr>
                  <a:t>-ti-met)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mười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bạ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</a:rPr>
                  <a:t>lượt</a:t>
                </a:r>
                <a:r>
                  <a:rPr lang="en-US" sz="2800">
                    <a:latin typeface="Times New Roman" panose="02020603050405020304" pitchFamily="18" charset="0"/>
                  </a:rPr>
                  <a:t> là: </a:t>
                </a:r>
                <a:endParaRPr lang="vi-VN" sz="2800" dirty="0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2346" y="2395865"/>
                <a:ext cx="1110400" cy="579936"/>
              </a:xfrm>
              <a:prstGeom prst="rect">
                <a:avLst/>
              </a:prstGeom>
            </p:spPr>
          </p:pic>
        </p:grpSp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2411328" y="1853874"/>
            <a:ext cx="567191" cy="417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77480" progId="Equation.DSMT4">
                    <p:embed/>
                  </p:oleObj>
                </mc:Choice>
                <mc:Fallback>
                  <p:oleObj name="Equation" r:id="rId4" imgW="241200" imgH="17748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11328" y="1853874"/>
                          <a:ext cx="567191" cy="417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2224088" y="3724275"/>
            <a:ext cx="7150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49960" imgH="393480" progId="Equation.DSMT4">
                    <p:embed/>
                  </p:oleObj>
                </mc:Choice>
                <mc:Fallback>
                  <p:oleObj name="Equation" r:id="rId6" imgW="7149960" imgH="39348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24088" y="3724275"/>
                          <a:ext cx="7150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898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10038D-E3CA-F8D3-7C33-441DDDC2C8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0111" y="5434444"/>
            <a:ext cx="1164117" cy="8029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E8EAEF2-79FE-C2B4-76C8-179E9379E6BD}"/>
              </a:ext>
            </a:extLst>
          </p:cNvPr>
          <p:cNvSpPr txBox="1"/>
          <p:nvPr/>
        </p:nvSpPr>
        <p:spPr>
          <a:xfrm>
            <a:off x="722324" y="3339150"/>
            <a:ext cx="10798123" cy="2452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ôn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kumimoji="0" lang="fr-FR" sz="2800" b="0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kumimoji="0" lang="fr-FR" sz="2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liệu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ãy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ữ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iệu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 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là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ưa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ích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ỗi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môn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ể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o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là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ãy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iệu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0DA71B-61B0-5D60-9195-C34CD91C2713}"/>
              </a:ext>
            </a:extLst>
          </p:cNvPr>
          <p:cNvSpPr txBox="1"/>
          <p:nvPr/>
        </p:nvSpPr>
        <p:spPr>
          <a:xfrm>
            <a:off x="559732" y="560929"/>
            <a:ext cx="11123309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ớp 7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50, 30, 40, 80.         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88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723ED67-DF12-487A-0BE3-F19627573B4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98611" y="5143500"/>
            <a:ext cx="1307115" cy="107715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32643" y="824342"/>
            <a:ext cx="10576575" cy="2893421"/>
            <a:chOff x="1046809" y="2809006"/>
            <a:chExt cx="9651669" cy="289342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4E6DA52-6070-45A1-D8A4-BFF7763661A5}"/>
                </a:ext>
              </a:extLst>
            </p:cNvPr>
            <p:cNvSpPr txBox="1"/>
            <p:nvPr/>
          </p:nvSpPr>
          <p:spPr>
            <a:xfrm>
              <a:off x="1046809" y="2809006"/>
              <a:ext cx="9651669" cy="28934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ọ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ĩ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u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07000"/>
                </a:lnSpc>
                <a:spcBef>
                  <a:spcPts val="1200"/>
                </a:spcBef>
                <a:spcAft>
                  <a:spcPts val="300"/>
                </a:spcAft>
              </a:pP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khi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ổ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ứ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ữ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ta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em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ữ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ố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ữ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Ta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ựa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êu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í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46809" y="2809006"/>
              <a:ext cx="967820" cy="54725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2339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20F11A-C0F4-D64B-4E68-0070A1093A65}"/>
              </a:ext>
            </a:extLst>
          </p:cNvPr>
          <p:cNvSpPr txBox="1"/>
          <p:nvPr/>
        </p:nvSpPr>
        <p:spPr>
          <a:xfrm>
            <a:off x="699107" y="595670"/>
            <a:ext cx="631129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3200" b="1">
                <a:solidFill>
                  <a:srgbClr val="00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htps://www.gso.gov.v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ăm 2019 trong bảng bên. 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7354957" y="924428"/>
          <a:ext cx="4269353" cy="490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7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1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ă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ị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ũ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u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ớ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ơ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4,74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2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y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nh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P.Hồ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2871F45-558C-B814-FC91-07F47D6EAA07}"/>
              </a:ext>
            </a:extLst>
          </p:cNvPr>
          <p:cNvSpPr txBox="1"/>
          <p:nvPr/>
        </p:nvSpPr>
        <p:spPr>
          <a:xfrm>
            <a:off x="779627" y="3429000"/>
            <a:ext cx="623077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ạn Hạnh đã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ầm số liệu của một tỉnh/thành phố trong bả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đó. Theo em bạn Hạnh đã ghi nhầm số liệu của tỉnh/thành phố nào? Biết rằng, tỉ lệ tăng dân số năm 2019 của các tỉnh/thành phố ở Việt nam đều dưới 6%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220843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20F11A-C0F4-D64B-4E68-0070A1093A65}"/>
              </a:ext>
            </a:extLst>
          </p:cNvPr>
          <p:cNvSpPr txBox="1"/>
          <p:nvPr/>
        </p:nvSpPr>
        <p:spPr>
          <a:xfrm>
            <a:off x="699108" y="595670"/>
            <a:ext cx="1673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0098368-93EF-C1A4-8BAB-A6D3D7CF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108" y="3968540"/>
            <a:ext cx="631129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vi-VN" sz="2800" b="1" i="0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r>
              <a:rPr kumimoji="0" lang="fr-FR" altLang="vi-VN" sz="2800" b="0" i="0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vi-VN" sz="2800" b="0" i="0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ầm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fr-FR" altLang="vi-VN" sz="2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%.</a:t>
            </a:r>
            <a:endParaRPr kumimoji="0" lang="fr-FR" altLang="vi-V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9D5744-17BA-C842-BD0D-3541F54AAECE}"/>
              </a:ext>
            </a:extLst>
          </p:cNvPr>
          <p:cNvSpPr txBox="1"/>
          <p:nvPr/>
        </p:nvSpPr>
        <p:spPr>
          <a:xfrm>
            <a:off x="665837" y="1235664"/>
            <a:ext cx="623077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ạn Hạnh đã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ầm số liệu của một tỉnh/thành phố trong bả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đó. Theo em bạn Hạnh đã ghi nhầm số liệu của tỉnh/thành phố nào? Biết rằng,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ăng dân số năm 2019 của các tỉnh/thành phố ở Việt nam đều dưới 6%.</a:t>
            </a:r>
            <a:endParaRPr lang="vi-VN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87F1DBC3-E85D-EB32-5ECB-A8FB64F9FE19}"/>
              </a:ext>
            </a:extLst>
          </p:cNvPr>
          <p:cNvGraphicFramePr>
            <a:graphicFrameLocks noGrp="1"/>
          </p:cNvGraphicFramePr>
          <p:nvPr/>
        </p:nvGraphicFramePr>
        <p:xfrm>
          <a:off x="7354957" y="924428"/>
          <a:ext cx="4269353" cy="490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7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1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ă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ị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ũ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u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ớ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ơ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4,74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2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y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nh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P.Hồ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25135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7403" y="4843489"/>
            <a:ext cx="1301055" cy="136953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9D8145A-A7BE-258E-3720-163D192550E7}"/>
              </a:ext>
            </a:extLst>
          </p:cNvPr>
          <p:cNvSpPr/>
          <p:nvPr/>
        </p:nvSpPr>
        <p:spPr>
          <a:xfrm>
            <a:off x="720254" y="644979"/>
            <a:ext cx="11206702" cy="5045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Thu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I: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lại kiến thức về lập bảng dữ liệu, các loại biểu đồ đã </a:t>
            </a:r>
            <a:r>
              <a:rPr lang="vi-VN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.</a:t>
            </a:r>
            <a:endParaRPr lang="en-US" sz="320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180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859</Words>
  <Application>Microsoft Office PowerPoint</Application>
  <PresentationFormat>Widescreen</PresentationFormat>
  <Paragraphs>78</Paragraphs>
  <Slides>9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Garamon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hanh Tran Kim</dc:creator>
  <cp:lastModifiedBy>Thanh Tran Kim</cp:lastModifiedBy>
  <cp:revision>1</cp:revision>
  <dcterms:created xsi:type="dcterms:W3CDTF">2025-02-14T10:55:29Z</dcterms:created>
  <dcterms:modified xsi:type="dcterms:W3CDTF">2025-02-14T11:04:58Z</dcterms:modified>
</cp:coreProperties>
</file>